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sldIdLst>
    <p:sldId id="428" r:id="rId2"/>
    <p:sldId id="432" r:id="rId3"/>
    <p:sldId id="429" r:id="rId4"/>
    <p:sldId id="431" r:id="rId5"/>
    <p:sldId id="306" r:id="rId6"/>
    <p:sldId id="258" r:id="rId7"/>
    <p:sldId id="434" r:id="rId8"/>
    <p:sldId id="415" r:id="rId9"/>
    <p:sldId id="435" r:id="rId10"/>
    <p:sldId id="436" r:id="rId11"/>
    <p:sldId id="391" r:id="rId12"/>
    <p:sldId id="433" r:id="rId13"/>
    <p:sldId id="438" r:id="rId14"/>
    <p:sldId id="416" r:id="rId15"/>
    <p:sldId id="410" r:id="rId16"/>
    <p:sldId id="326" r:id="rId17"/>
  </p:sldIdLst>
  <p:sldSz cx="18288000" cy="10287000"/>
  <p:notesSz cx="7010400" cy="9236075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Cambria Math" panose="02040503050406030204" pitchFamily="18" charset="0"/>
      <p:regular r:id="rId23"/>
    </p:embeddedFont>
    <p:embeddedFont>
      <p:font typeface="Tahoma" panose="020B0604030504040204" pitchFamily="34" charset="0"/>
      <p:regular r:id="rId24"/>
      <p:bold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13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3" d="100"/>
          <a:sy n="53" d="100"/>
        </p:scale>
        <p:origin x="29" y="24"/>
      </p:cViewPr>
      <p:guideLst>
        <p:guide orient="horz" pos="2160"/>
        <p:guide pos="2880"/>
        <p:guide orient="horz" pos="21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3408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3408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33425" y="1154113"/>
            <a:ext cx="5543550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44861"/>
            <a:ext cx="5608320" cy="3636705"/>
          </a:xfrm>
          <a:prstGeom prst="rect">
            <a:avLst/>
          </a:prstGeom>
        </p:spPr>
        <p:txBody>
          <a:bodyPr vert="horz" lIns="92830" tIns="46415" rIns="92830" bIns="46415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37840" cy="463407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9"/>
            <a:ext cx="3037840" cy="463407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9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FA1030-A5E2-4B45-AF3F-45D8C136B8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1534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7.png"/><Relationship Id="rId1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../media/image4.png"/><Relationship Id="rId12" Type="http://schemas.openxmlformats.org/officeDocument/2006/relationships/image" Target="NULL"/><Relationship Id="rId17" Type="http://schemas.openxmlformats.org/officeDocument/2006/relationships/image" Target="../media/image9.png"/><Relationship Id="rId2" Type="http://schemas.openxmlformats.org/officeDocument/2006/relationships/image" Target="../media/image1.png"/><Relationship Id="rId16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5" Type="http://schemas.openxmlformats.org/officeDocument/2006/relationships/image" Target="../media/image8.png"/><Relationship Id="rId10" Type="http://schemas.openxmlformats.org/officeDocument/2006/relationships/image" Target="NULL"/><Relationship Id="rId19" Type="http://schemas.openxmlformats.org/officeDocument/2006/relationships/image" Target="../media/image10.png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NUL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9.png"/><Relationship Id="rId12" Type="http://schemas.openxmlformats.org/officeDocument/2006/relationships/image" Target="../media/image24.sv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svg"/><Relationship Id="rId4" Type="http://schemas.openxmlformats.org/officeDocument/2006/relationships/image" Target="../media/image28.wmf"/><Relationship Id="rId9" Type="http://schemas.openxmlformats.org/officeDocument/2006/relationships/image" Target="../media/image20.png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12" Type="http://schemas.openxmlformats.org/officeDocument/2006/relationships/image" Target="../media/image24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21.png"/><Relationship Id="rId10" Type="http://schemas.openxmlformats.org/officeDocument/2006/relationships/image" Target="../media/image10.svg"/><Relationship Id="rId9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microsoft.com/office/2007/relationships/media" Target="../media/media4.mp3"/><Relationship Id="rId7" Type="http://schemas.openxmlformats.org/officeDocument/2006/relationships/image" Target="../media/image19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35.png"/><Relationship Id="rId11" Type="http://schemas.openxmlformats.org/officeDocument/2006/relationships/image" Target="../media/image12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0.svg"/><Relationship Id="rId4" Type="http://schemas.openxmlformats.org/officeDocument/2006/relationships/audio" Target="../media/media4.mp3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20.png"/><Relationship Id="rId4" Type="http://schemas.openxmlformats.org/officeDocument/2006/relationships/image" Target="../media/image8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0.svg"/><Relationship Id="rId5" Type="http://schemas.openxmlformats.org/officeDocument/2006/relationships/image" Target="../media/image20.png"/><Relationship Id="rId10" Type="http://schemas.openxmlformats.org/officeDocument/2006/relationships/image" Target="../media/image26.png"/><Relationship Id="rId4" Type="http://schemas.openxmlformats.org/officeDocument/2006/relationships/image" Target="../media/image22.png"/><Relationship Id="rId9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6.wmf"/><Relationship Id="rId1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3.bin"/><Relationship Id="rId15" Type="http://schemas.openxmlformats.org/officeDocument/2006/relationships/image" Target="../media/image32.png"/><Relationship Id="rId10" Type="http://schemas.openxmlformats.org/officeDocument/2006/relationships/image" Target="../media/image25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svg"/><Relationship Id="rId5" Type="http://schemas.openxmlformats.org/officeDocument/2006/relationships/image" Target="../media/image20.png"/><Relationship Id="rId10" Type="http://schemas.openxmlformats.org/officeDocument/2006/relationships/image" Target="../media/image27.wmf"/><Relationship Id="rId4" Type="http://schemas.openxmlformats.org/officeDocument/2006/relationships/image" Target="../media/image8.svg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20.png"/><Relationship Id="rId4" Type="http://schemas.openxmlformats.org/officeDocument/2006/relationships/image" Target="../media/image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349926" y="788994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070069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-455349" y="8277842"/>
            <a:ext cx="19198699" cy="2202816"/>
            <a:chOff x="0" y="0"/>
            <a:chExt cx="5056447" cy="580165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5056448" cy="580165"/>
            </a:xfrm>
            <a:custGeom>
              <a:avLst/>
              <a:gdLst/>
              <a:ahLst/>
              <a:cxnLst/>
              <a:rect l="l" t="t" r="r" b="b"/>
              <a:pathLst>
                <a:path w="5056448" h="580165">
                  <a:moveTo>
                    <a:pt x="20566" y="0"/>
                  </a:moveTo>
                  <a:lnTo>
                    <a:pt x="5035882" y="0"/>
                  </a:lnTo>
                  <a:cubicBezTo>
                    <a:pt x="5047240" y="0"/>
                    <a:pt x="5056448" y="9208"/>
                    <a:pt x="5056448" y="20566"/>
                  </a:cubicBezTo>
                  <a:lnTo>
                    <a:pt x="5056448" y="559600"/>
                  </a:lnTo>
                  <a:cubicBezTo>
                    <a:pt x="5056448" y="565054"/>
                    <a:pt x="5054281" y="570285"/>
                    <a:pt x="5050424" y="574142"/>
                  </a:cubicBezTo>
                  <a:cubicBezTo>
                    <a:pt x="5046567" y="577999"/>
                    <a:pt x="5041336" y="580165"/>
                    <a:pt x="5035882" y="580165"/>
                  </a:cubicBezTo>
                  <a:lnTo>
                    <a:pt x="20566" y="580165"/>
                  </a:lnTo>
                  <a:cubicBezTo>
                    <a:pt x="15111" y="580165"/>
                    <a:pt x="9880" y="577999"/>
                    <a:pt x="6024" y="574142"/>
                  </a:cubicBezTo>
                  <a:cubicBezTo>
                    <a:pt x="2167" y="570285"/>
                    <a:pt x="0" y="565054"/>
                    <a:pt x="0" y="559600"/>
                  </a:cubicBezTo>
                  <a:lnTo>
                    <a:pt x="0" y="20566"/>
                  </a:lnTo>
                  <a:cubicBezTo>
                    <a:pt x="0" y="15111"/>
                    <a:pt x="2167" y="9880"/>
                    <a:pt x="6024" y="6024"/>
                  </a:cubicBezTo>
                  <a:cubicBezTo>
                    <a:pt x="9880" y="2167"/>
                    <a:pt x="15111" y="0"/>
                    <a:pt x="20566" y="0"/>
                  </a:cubicBezTo>
                  <a:close/>
                </a:path>
              </a:pathLst>
            </a:custGeom>
            <a:solidFill>
              <a:srgbClr val="1B6A6D"/>
            </a:solidFill>
            <a:ln>
              <a:solidFill>
                <a:srgbClr val="1B6A6D"/>
              </a:solidFill>
            </a:ln>
          </p:spPr>
        </p:sp>
        <p:sp>
          <p:nvSpPr>
            <p:cNvPr id="6" name="TextBox 6"/>
            <p:cNvSpPr txBox="1"/>
            <p:nvPr/>
          </p:nvSpPr>
          <p:spPr>
            <a:xfrm>
              <a:off x="0" y="-76200"/>
              <a:ext cx="812800" cy="8890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-455349" y="-302228"/>
            <a:ext cx="19198699" cy="2202816"/>
            <a:chOff x="0" y="0"/>
            <a:chExt cx="5056447" cy="580165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5056448" cy="580165"/>
            </a:xfrm>
            <a:custGeom>
              <a:avLst/>
              <a:gdLst/>
              <a:ahLst/>
              <a:cxnLst/>
              <a:rect l="l" t="t" r="r" b="b"/>
              <a:pathLst>
                <a:path w="5056448" h="580165">
                  <a:moveTo>
                    <a:pt x="20566" y="0"/>
                  </a:moveTo>
                  <a:lnTo>
                    <a:pt x="5035882" y="0"/>
                  </a:lnTo>
                  <a:cubicBezTo>
                    <a:pt x="5047240" y="0"/>
                    <a:pt x="5056448" y="9208"/>
                    <a:pt x="5056448" y="20566"/>
                  </a:cubicBezTo>
                  <a:lnTo>
                    <a:pt x="5056448" y="559600"/>
                  </a:lnTo>
                  <a:cubicBezTo>
                    <a:pt x="5056448" y="565054"/>
                    <a:pt x="5054281" y="570285"/>
                    <a:pt x="5050424" y="574142"/>
                  </a:cubicBezTo>
                  <a:cubicBezTo>
                    <a:pt x="5046567" y="577999"/>
                    <a:pt x="5041336" y="580165"/>
                    <a:pt x="5035882" y="580165"/>
                  </a:cubicBezTo>
                  <a:lnTo>
                    <a:pt x="20566" y="580165"/>
                  </a:lnTo>
                  <a:cubicBezTo>
                    <a:pt x="15111" y="580165"/>
                    <a:pt x="9880" y="577999"/>
                    <a:pt x="6024" y="574142"/>
                  </a:cubicBezTo>
                  <a:cubicBezTo>
                    <a:pt x="2167" y="570285"/>
                    <a:pt x="0" y="565054"/>
                    <a:pt x="0" y="559600"/>
                  </a:cubicBezTo>
                  <a:lnTo>
                    <a:pt x="0" y="20566"/>
                  </a:lnTo>
                  <a:cubicBezTo>
                    <a:pt x="0" y="15111"/>
                    <a:pt x="2167" y="9880"/>
                    <a:pt x="6024" y="6024"/>
                  </a:cubicBezTo>
                  <a:cubicBezTo>
                    <a:pt x="9880" y="2167"/>
                    <a:pt x="15111" y="0"/>
                    <a:pt x="20566" y="0"/>
                  </a:cubicBezTo>
                  <a:close/>
                </a:path>
              </a:pathLst>
            </a:custGeom>
            <a:solidFill>
              <a:srgbClr val="1B6A6D"/>
            </a:solidFill>
            <a:ln>
              <a:solidFill>
                <a:srgbClr val="1B6A6D"/>
              </a:solidFill>
            </a:ln>
          </p:spPr>
        </p:sp>
        <p:sp>
          <p:nvSpPr>
            <p:cNvPr id="9" name="TextBox 9"/>
            <p:cNvSpPr txBox="1"/>
            <p:nvPr/>
          </p:nvSpPr>
          <p:spPr>
            <a:xfrm>
              <a:off x="0" y="-76200"/>
              <a:ext cx="812800" cy="8890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0688" y="6915915"/>
            <a:ext cx="3386622" cy="1844200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853995">
            <a:off x="13291279" y="-157980"/>
            <a:ext cx="5995585" cy="2660541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891265">
            <a:off x="14465191" y="6882388"/>
            <a:ext cx="5588219" cy="2479772"/>
          </a:xfrm>
          <a:prstGeom prst="rect">
            <a:avLst/>
          </a:prstGeom>
        </p:spPr>
      </p:pic>
      <p:pic>
        <p:nvPicPr>
          <p:cNvPr id="14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2122520">
            <a:off x="1222647" y="6532321"/>
            <a:ext cx="1561043" cy="3179902"/>
          </a:xfrm>
          <a:prstGeom prst="rect">
            <a:avLst/>
          </a:prstGeom>
        </p:spPr>
      </p:pic>
      <p:pic>
        <p:nvPicPr>
          <p:cNvPr id="1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891265">
            <a:off x="-1455351" y="-211186"/>
            <a:ext cx="5588219" cy="2479772"/>
          </a:xfrm>
          <a:prstGeom prst="rect">
            <a:avLst/>
          </a:prstGeom>
        </p:spPr>
      </p:pic>
      <p:pic>
        <p:nvPicPr>
          <p:cNvPr id="1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1022439">
            <a:off x="3234337" y="808248"/>
            <a:ext cx="1769883" cy="1879220"/>
          </a:xfrm>
          <a:prstGeom prst="rect">
            <a:avLst/>
          </a:prstGeom>
        </p:spPr>
      </p:pic>
      <p:pic>
        <p:nvPicPr>
          <p:cNvPr id="18" name="Picture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97524" y="2799254"/>
            <a:ext cx="1805645" cy="1244253"/>
          </a:xfrm>
          <a:prstGeom prst="rect">
            <a:avLst/>
          </a:prstGeom>
        </p:spPr>
      </p:pic>
      <p:pic>
        <p:nvPicPr>
          <p:cNvPr id="1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4143523" flipH="1">
            <a:off x="14684964" y="1447796"/>
            <a:ext cx="2181694" cy="1570819"/>
          </a:xfrm>
          <a:prstGeom prst="rect">
            <a:avLst/>
          </a:prstGeom>
        </p:spPr>
      </p:pic>
      <p:pic>
        <p:nvPicPr>
          <p:cNvPr id="20" name="Picture 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-1662805">
            <a:off x="16563673" y="8348240"/>
            <a:ext cx="1344943" cy="1512717"/>
          </a:xfrm>
          <a:prstGeom prst="rect">
            <a:avLst/>
          </a:prstGeom>
        </p:spPr>
      </p:pic>
      <p:pic>
        <p:nvPicPr>
          <p:cNvPr id="21" name="Picture 1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11656189" y="788994"/>
            <a:ext cx="506908" cy="766591"/>
          </a:xfrm>
          <a:prstGeom prst="rect">
            <a:avLst/>
          </a:prstGeom>
        </p:spPr>
      </p:pic>
      <p:pic>
        <p:nvPicPr>
          <p:cNvPr id="22" name="Picture 13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9525000" y="9059180"/>
            <a:ext cx="317697" cy="480448"/>
          </a:xfrm>
          <a:prstGeom prst="rect">
            <a:avLst/>
          </a:prstGeom>
        </p:spPr>
      </p:pic>
      <p:sp>
        <p:nvSpPr>
          <p:cNvPr id="23" name="Google Shape;7484;p29"/>
          <p:cNvSpPr txBox="1">
            <a:spLocks/>
          </p:cNvSpPr>
          <p:nvPr/>
        </p:nvSpPr>
        <p:spPr>
          <a:xfrm>
            <a:off x="762000" y="3431700"/>
            <a:ext cx="16383000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kumimoji="0" lang="en-US" sz="7500" b="1" i="0" u="none" strike="noStrike" kern="0" cap="none" spc="0" normalizeH="0" baseline="0" noProof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CHÀO</a:t>
            </a:r>
            <a:r>
              <a:rPr kumimoji="0" lang="en-US" sz="7500" b="1" i="0" u="none" strike="noStrike" kern="0" cap="none" spc="0" normalizeH="0" noProof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MỪNG CÁC THẦY, CÔ GIÁO ĐẾN DỰ GIỜ THĂM LỚP 9A5 </a:t>
            </a:r>
          </a:p>
        </p:txBody>
      </p:sp>
    </p:spTree>
    <p:extLst>
      <p:ext uri="{BB962C8B-B14F-4D97-AF65-F5344CB8AC3E}">
        <p14:creationId xmlns:p14="http://schemas.microsoft.com/office/powerpoint/2010/main" val="2641091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Callout 2"/>
          <p:cNvSpPr/>
          <p:nvPr/>
        </p:nvSpPr>
        <p:spPr>
          <a:xfrm>
            <a:off x="228600" y="647700"/>
            <a:ext cx="17754600" cy="5562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.</a:t>
            </a:r>
            <a:endParaRPr lang="en-US" sz="4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0" y="7408208"/>
            <a:ext cx="3200400" cy="26885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271" y="7886700"/>
            <a:ext cx="2632567" cy="1897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418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77875" y="2441944"/>
            <a:ext cx="16459200" cy="7845056"/>
          </a:xfrm>
        </p:spPr>
        <p:txBody>
          <a:bodyPr/>
          <a:lstStyle/>
          <a:p>
            <a:pPr marL="0" indent="0">
              <a:buNone/>
            </a:pP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Giải: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Hai số cần tìm là nghiệm của phương trình:  </a:t>
            </a:r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Ta có: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; </a:t>
            </a:r>
          </a:p>
          <a:p>
            <a:pPr marL="0" indent="0">
              <a:buNone/>
            </a:pP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4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64371"/>
              </p:ext>
            </p:extLst>
          </p:nvPr>
        </p:nvGraphicFramePr>
        <p:xfrm>
          <a:off x="2467247" y="3179386"/>
          <a:ext cx="67976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" name="Equation" r:id="rId3" imgW="2031840" imgH="241200" progId="Equation.DSMT4">
                  <p:embed/>
                </p:oleObj>
              </mc:Choice>
              <mc:Fallback>
                <p:oleObj name="Equation" r:id="rId3" imgW="20318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247" y="3179386"/>
                        <a:ext cx="67976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43404"/>
              </p:ext>
            </p:extLst>
          </p:nvPr>
        </p:nvGraphicFramePr>
        <p:xfrm>
          <a:off x="4800600" y="4990878"/>
          <a:ext cx="6172200" cy="140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90878"/>
                        <a:ext cx="6172200" cy="1407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304;p14"/>
          <p:cNvSpPr/>
          <p:nvPr/>
        </p:nvSpPr>
        <p:spPr>
          <a:xfrm>
            <a:off x="777875" y="287965"/>
            <a:ext cx="608012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vi-VN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4</a:t>
            </a:r>
            <a:r>
              <a:rPr kumimoji="0" 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/SGK </a:t>
            </a:r>
            <a:r>
              <a:rPr kumimoji="0" lang="en-US" sz="4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rang</a:t>
            </a:r>
            <a:r>
              <a:rPr kumimoji="0" 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4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53827" y="640411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 smtClean="0">
                <a:latin typeface="+mj-lt"/>
              </a:rPr>
              <a:t>Vậy hai số cần tìm là 4 và 5 </a:t>
            </a:r>
            <a:endParaRPr lang="en-US" sz="4400" dirty="0">
              <a:latin typeface="+mj-lt"/>
            </a:endParaRPr>
          </a:p>
        </p:txBody>
      </p:sp>
      <p:pic>
        <p:nvPicPr>
          <p:cNvPr id="11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0" y="8934290"/>
            <a:ext cx="1173320" cy="1045322"/>
          </a:xfrm>
          <a:prstGeom prst="rect">
            <a:avLst/>
          </a:prstGeom>
        </p:spPr>
      </p:pic>
      <p:pic>
        <p:nvPicPr>
          <p:cNvPr id="12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585125">
            <a:off x="15565855" y="9177019"/>
            <a:ext cx="2183861" cy="559863"/>
          </a:xfrm>
          <a:prstGeom prst="rect">
            <a:avLst/>
          </a:prstGeom>
        </p:spPr>
      </p:pic>
      <p:pic>
        <p:nvPicPr>
          <p:cNvPr id="16" name="Picture 2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0708999">
            <a:off x="16844698" y="117160"/>
            <a:ext cx="1088279" cy="160041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135462" y="1513717"/>
            <a:ext cx="163247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vi-VN" sz="4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 hai số biết tổng của chúng bằng 9, tích của chúng bằng 20</a:t>
            </a:r>
            <a:r>
              <a:rPr lang="en-US" sz="4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4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04504"/>
              </p:ext>
            </p:extLst>
          </p:nvPr>
        </p:nvGraphicFramePr>
        <p:xfrm>
          <a:off x="12115799" y="2426069"/>
          <a:ext cx="3789617" cy="75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5799" y="2426069"/>
                        <a:ext cx="3789617" cy="753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62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704707"/>
            <a:ext cx="16459200" cy="8777288"/>
          </a:xfrm>
        </p:spPr>
        <p:txBody>
          <a:bodyPr/>
          <a:lstStyle/>
          <a:p>
            <a:pPr marL="0" indent="0">
              <a:buNone/>
            </a:pPr>
            <a:endParaRPr lang="vi-VN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Google Shape;304;p14"/>
          <p:cNvSpPr/>
          <p:nvPr/>
        </p:nvSpPr>
        <p:spPr>
          <a:xfrm>
            <a:off x="586660" y="704707"/>
            <a:ext cx="3352801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 tập 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20458" y="2063171"/>
            <a:ext cx="16958745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5000" dirty="0" smtClean="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5000" dirty="0">
                <a:latin typeface="Times New Roman" pitchFamily="18" charset="0"/>
                <a:cs typeface="Times New Roman" pitchFamily="18" charset="0"/>
              </a:rPr>
              <a:t>hai số biết tổng của chúng bằng </a:t>
            </a:r>
            <a:r>
              <a:rPr lang="vi-VN" sz="5000" dirty="0" smtClean="0">
                <a:latin typeface="Times New Roman" pitchFamily="18" charset="0"/>
                <a:cs typeface="Times New Roman" pitchFamily="18" charset="0"/>
              </a:rPr>
              <a:t>-11, </a:t>
            </a:r>
            <a:r>
              <a:rPr lang="vi-VN" sz="5000" dirty="0">
                <a:latin typeface="Times New Roman" pitchFamily="18" charset="0"/>
                <a:cs typeface="Times New Roman" pitchFamily="18" charset="0"/>
              </a:rPr>
              <a:t>tích của chúng bằng </a:t>
            </a:r>
            <a:r>
              <a:rPr lang="vi-VN" sz="5000" dirty="0" smtClean="0">
                <a:latin typeface="Times New Roman" pitchFamily="18" charset="0"/>
                <a:cs typeface="Times New Roman" pitchFamily="18" charset="0"/>
              </a:rPr>
              <a:t>28</a:t>
            </a:r>
            <a:r>
              <a:rPr lang="en-US" sz="5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5000" dirty="0"/>
          </a:p>
        </p:txBody>
      </p:sp>
      <p:pic>
        <p:nvPicPr>
          <p:cNvPr id="1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9570" y="9008742"/>
            <a:ext cx="1173320" cy="1045322"/>
          </a:xfrm>
          <a:prstGeom prst="rect">
            <a:avLst/>
          </a:prstGeom>
        </p:spPr>
      </p:pic>
      <p:pic>
        <p:nvPicPr>
          <p:cNvPr id="12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585125">
            <a:off x="15660068" y="9055131"/>
            <a:ext cx="2183861" cy="559863"/>
          </a:xfrm>
          <a:prstGeom prst="rect">
            <a:avLst/>
          </a:prstGeom>
        </p:spPr>
      </p:pic>
      <p:pic>
        <p:nvPicPr>
          <p:cNvPr id="16" name="Picture 2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0708999">
            <a:off x="16681414" y="316948"/>
            <a:ext cx="1021750" cy="1502573"/>
          </a:xfrm>
          <a:prstGeom prst="rect">
            <a:avLst/>
          </a:prstGeom>
        </p:spPr>
      </p:pic>
      <p:sp>
        <p:nvSpPr>
          <p:cNvPr id="18" name="Google Shape;7771;p33"/>
          <p:cNvSpPr txBox="1">
            <a:spLocks/>
          </p:cNvSpPr>
          <p:nvPr/>
        </p:nvSpPr>
        <p:spPr>
          <a:xfrm>
            <a:off x="4953000" y="644549"/>
            <a:ext cx="10047876" cy="1143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vi-VN" sz="60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37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Callout 2"/>
          <p:cNvSpPr/>
          <p:nvPr/>
        </p:nvSpPr>
        <p:spPr>
          <a:xfrm>
            <a:off x="228600" y="495300"/>
            <a:ext cx="17754600" cy="3429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, v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 + v = -11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.v</a:t>
            </a:r>
            <a:r>
              <a:rPr 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8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0" y="7408208"/>
            <a:ext cx="3200400" cy="26885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271" y="7886700"/>
            <a:ext cx="2632567" cy="1897083"/>
          </a:xfrm>
          <a:prstGeom prst="rect">
            <a:avLst/>
          </a:prstGeom>
        </p:spPr>
      </p:pic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3371850" y="4435152"/>
            <a:ext cx="11468100" cy="123110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alt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u = - 4; v = - 7 </a:t>
            </a:r>
            <a:r>
              <a:rPr lang="en-US" alt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u = - 7; v = - 4. </a:t>
            </a:r>
            <a:endParaRPr lang="en-US" alt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89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2377" y="507753"/>
            <a:ext cx="10972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 smtClean="0">
                <a:solidFill>
                  <a:srgbClr val="FF0000"/>
                </a:solidFill>
                <a:latin typeface="+mj-lt"/>
              </a:rPr>
              <a:t>Giải bài toán trong tình huống mở đầu</a:t>
            </a:r>
            <a:endParaRPr lang="en-US" sz="44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18" r="7597"/>
          <a:stretch/>
        </p:blipFill>
        <p:spPr bwMode="auto">
          <a:xfrm>
            <a:off x="219699" y="1645836"/>
            <a:ext cx="18284052" cy="5899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3948" y="9321178"/>
            <a:ext cx="1062852" cy="946905"/>
          </a:xfrm>
          <a:prstGeom prst="rect">
            <a:avLst/>
          </a:prstGeom>
        </p:spPr>
      </p:pic>
      <p:pic>
        <p:nvPicPr>
          <p:cNvPr id="6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585125">
            <a:off x="15659259" y="9070361"/>
            <a:ext cx="2841674" cy="728503"/>
          </a:xfrm>
          <a:prstGeom prst="rect">
            <a:avLst/>
          </a:prstGeom>
        </p:spPr>
      </p:pic>
      <p:sp>
        <p:nvSpPr>
          <p:cNvPr id="8" name="Google Shape;304;p14"/>
          <p:cNvSpPr/>
          <p:nvPr/>
        </p:nvSpPr>
        <p:spPr>
          <a:xfrm>
            <a:off x="1066800" y="351053"/>
            <a:ext cx="4325577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ẬN</a:t>
            </a:r>
            <a:r>
              <a:rPr kumimoji="0" lang="en-US" sz="43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DỤNG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7771;p33"/>
          <p:cNvSpPr txBox="1">
            <a:spLocks/>
          </p:cNvSpPr>
          <p:nvPr/>
        </p:nvSpPr>
        <p:spPr>
          <a:xfrm>
            <a:off x="9264" y="7210227"/>
            <a:ext cx="11963400" cy="14079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vi-VN" sz="60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4m02s (audio-joiner.com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553200" y="8900315"/>
            <a:ext cx="1068593" cy="1068593"/>
          </a:xfrm>
          <a:prstGeom prst="rect">
            <a:avLst/>
          </a:prstGeom>
        </p:spPr>
      </p:pic>
      <p:pic>
        <p:nvPicPr>
          <p:cNvPr id="9" name="AI đọc tình huống mở đầu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6836414" y="2476500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64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24259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1953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3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oogle Shape;1097;p63"/>
          <p:cNvGrpSpPr/>
          <p:nvPr/>
        </p:nvGrpSpPr>
        <p:grpSpPr>
          <a:xfrm>
            <a:off x="3200400" y="3470272"/>
            <a:ext cx="5883377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194755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Ôn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lại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, 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ác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dạng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oán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đã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ọc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9601199" y="3470272"/>
            <a:ext cx="5809926" cy="4554790"/>
            <a:chOff x="6899688" y="2868931"/>
            <a:chExt cx="5266812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8" y="2868931"/>
              <a:ext cx="5266811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5157780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vi-VN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các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vi-VN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6.25, 6.26, 6.27</a:t>
              </a:r>
            </a:p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SGK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24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034970" y="0"/>
            <a:ext cx="3026780" cy="276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40986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4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</a:t>
            </a:r>
            <a:r>
              <a:rPr lang="en-US" sz="75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THẦY CÔ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CÁC EM HỌC SINH!</a:t>
            </a:r>
            <a:endParaRPr lang="en-US" sz="7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5C7E8248-AE07-8136-67D1-54ED2A007A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957" y="0"/>
            <a:ext cx="17977757" cy="10287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4560774" y="4775592"/>
            <a:ext cx="9166452" cy="1154162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/>
            <a:r>
              <a:rPr lang="en-US" sz="6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34681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6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34681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6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34681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PLICKERS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=""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842889" y="-12001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78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1.11111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2308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48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vi-VN" sz="48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6: HÀM SỐ</a:t>
            </a:r>
          </a:p>
          <a:p>
            <a:pPr lvl="0" algn="ctr">
              <a:lnSpc>
                <a:spcPct val="150000"/>
              </a:lnSpc>
            </a:pPr>
            <a:r>
              <a:rPr lang="vi-VN" sz="4800" b="1" dirty="0" smtClean="0">
                <a:solidFill>
                  <a:schemeClr val="lt1"/>
                </a:solidFill>
                <a:latin typeface="Arial"/>
                <a:ea typeface="Calibri"/>
                <a:cs typeface="Arial"/>
                <a:sym typeface="Arial"/>
              </a:rPr>
              <a:t>PHƯƠNG TRÌNH BẬC HAI MỘT ẨN</a:t>
            </a:r>
            <a:endParaRPr sz="48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3" y="3974051"/>
            <a:ext cx="11523694" cy="3554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lang="vi-VN" sz="75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20: ĐỊNH LÍ VI</a:t>
            </a:r>
            <a:r>
              <a:rPr lang="en-US" sz="75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È</a:t>
            </a:r>
            <a:r>
              <a:rPr lang="vi-VN" sz="75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TE VÀ ỨNG DỤNG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0981926"/>
      </p:ext>
    </p:extLst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281916" y="2171700"/>
            <a:ext cx="1203382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ĐỊNH LÍ </a:t>
            </a:r>
            <a:r>
              <a:rPr lang="vi-VN" sz="45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I</a:t>
            </a:r>
            <a:r>
              <a:rPr lang="en-US" sz="45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È</a:t>
            </a:r>
            <a:r>
              <a:rPr lang="vi-VN" sz="45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E </a:t>
            </a:r>
            <a:endParaRPr lang="en-US" sz="4500" b="1" dirty="0">
              <a:effectLst/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77250" y="3565244"/>
            <a:ext cx="14238321" cy="11310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ÁP DỤNG ĐỊNH </a:t>
            </a:r>
            <a:r>
              <a:rPr lang="vi-VN" sz="4500" b="1" dirty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LÍ </a:t>
            </a:r>
            <a:r>
              <a:rPr lang="vi-VN" sz="45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I</a:t>
            </a:r>
            <a:r>
              <a:rPr lang="en-US" sz="45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È</a:t>
            </a:r>
            <a:r>
              <a:rPr lang="vi-VN" sz="45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E</a:t>
            </a:r>
            <a:r>
              <a:rPr lang="vi-VN" sz="4500" b="1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vi-VN" sz="4500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ĐỂ TÍNH NHẨM NGHIỆM</a:t>
            </a:r>
            <a:endParaRPr lang="en-US" sz="4500" b="1" dirty="0"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68400" y="6896100"/>
            <a:ext cx="3810000" cy="32006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1681716" y="2213084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681716" y="3565244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808034"/>
            <a:ext cx="6743323" cy="3384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4220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371601" y="1775637"/>
            <a:ext cx="15849600" cy="2682063"/>
            <a:chOff x="1812759" y="2902595"/>
            <a:chExt cx="15849600" cy="2682063"/>
          </a:xfrm>
        </p:grpSpPr>
        <p:grpSp>
          <p:nvGrpSpPr>
            <p:cNvPr id="40" name="Group 4"/>
            <p:cNvGrpSpPr/>
            <p:nvPr/>
          </p:nvGrpSpPr>
          <p:grpSpPr>
            <a:xfrm>
              <a:off x="1812759" y="2902595"/>
              <a:ext cx="15849600" cy="2682063"/>
              <a:chOff x="-575568" y="-14163"/>
              <a:chExt cx="9976522" cy="2521766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575568" y="-14163"/>
                <a:ext cx="9976522" cy="2521766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431676" y="136210"/>
                <a:ext cx="9688738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 sz="2000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378956" y="3390900"/>
              <a:ext cx="14290707" cy="10634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vi-VN" sz="48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3</a:t>
              </a:r>
              <a:r>
                <a:rPr lang="nl-NL" sz="4800" b="1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 </a:t>
              </a:r>
              <a:r>
                <a:rPr lang="vi-VN" sz="4800" b="1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ÌM HAI SỐ BIẾT TỔNG VÀ TÍCH CỦA CHÚNG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2" name="Google Shape;304;p14"/>
          <p:cNvSpPr/>
          <p:nvPr/>
        </p:nvSpPr>
        <p:spPr>
          <a:xfrm>
            <a:off x="907552" y="21511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Đ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7771;p33"/>
          <p:cNvSpPr txBox="1">
            <a:spLocks/>
          </p:cNvSpPr>
          <p:nvPr/>
        </p:nvSpPr>
        <p:spPr>
          <a:xfrm>
            <a:off x="3967239" y="215117"/>
            <a:ext cx="12192000" cy="113106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b="1" kern="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kern="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vi-VN" sz="6000" b="1" kern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3" name="Đồng hồ đếm ngược 5 phút có âm thanh">
            <a:hlinkClick r:id="" action="ppaction://media"/>
            <a:extLst>
              <a:ext uri="{FF2B5EF4-FFF2-40B4-BE49-F238E27FC236}">
                <a16:creationId xmlns:a16="http://schemas.microsoft.com/office/drawing/2014/main" xmlns="" id="{07F66685-C5B8-19E4-D5E7-687E4217F46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30777" y="7279853"/>
            <a:ext cx="4328159" cy="2438400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66257" y="1621483"/>
            <a:ext cx="17395510" cy="5940088"/>
            <a:chOff x="304800" y="1707775"/>
            <a:chExt cx="17395510" cy="5940088"/>
          </a:xfrm>
        </p:grpSpPr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3B50C682-A76A-4790-96DE-BCC283BECCC8}"/>
                </a:ext>
              </a:extLst>
            </p:cNvPr>
            <p:cNvSpPr txBox="1"/>
            <p:nvPr/>
          </p:nvSpPr>
          <p:spPr>
            <a:xfrm>
              <a:off x="304800" y="1707775"/>
              <a:ext cx="17140991" cy="59400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vi-VN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Giả sử hai số có tổng S</a:t>
              </a:r>
              <a:r>
                <a:rPr lang="en-US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=</a:t>
              </a:r>
              <a:r>
                <a:rPr lang="en-US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5 và tích P</a:t>
              </a:r>
              <a:r>
                <a:rPr lang="en-US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=</a:t>
              </a:r>
              <a:r>
                <a:rPr lang="en-US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6. Thực hiện các bước sau để lập phương trình bậc hai nhận hai số đó làm nghiệm.</a:t>
              </a:r>
            </a:p>
            <a:p>
              <a:pPr marL="742950" indent="-742950" algn="just">
                <a:lnSpc>
                  <a:spcPct val="150000"/>
                </a:lnSpc>
                <a:spcAft>
                  <a:spcPts val="800"/>
                </a:spcAft>
                <a:buAutoNum type="alphaLcParenR"/>
              </a:pPr>
              <a:r>
                <a:rPr lang="vi-VN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Gọi một số là </a:t>
              </a:r>
              <a:r>
                <a:rPr lang="en-US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     </a:t>
              </a:r>
              <a:r>
                <a:rPr lang="vi-VN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Tính số kia theo</a:t>
              </a:r>
            </a:p>
            <a:p>
              <a:pPr marL="742950" indent="-742950" algn="just">
                <a:lnSpc>
                  <a:spcPct val="150000"/>
                </a:lnSpc>
                <a:spcAft>
                  <a:spcPts val="800"/>
                </a:spcAft>
                <a:buAutoNum type="alphaLcParenR"/>
              </a:pPr>
              <a:r>
                <a:rPr lang="vi-VN" sz="4800" kern="1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Sử dụng kết quả câu a và giả thiết, hãy lập phương trình để tìm</a:t>
              </a:r>
            </a:p>
            <a:p>
              <a:pPr marL="742950" indent="-742950" algn="just">
                <a:lnSpc>
                  <a:spcPct val="150000"/>
                </a:lnSpc>
                <a:spcAft>
                  <a:spcPts val="800"/>
                </a:spcAft>
                <a:buAutoNum type="alphaLcParenR"/>
              </a:pPr>
              <a:endParaRPr lang="en-US" sz="4800" kern="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9357427" y="4298373"/>
                  <a:ext cx="1088710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sz="4400" dirty="0" smtClean="0"/>
                    <a:t>.</a:t>
                  </a:r>
                  <a:endParaRPr lang="en-US" sz="4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57427" y="4298373"/>
                  <a:ext cx="1088710" cy="76944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15873" b="-3730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4558936" y="4298373"/>
                  <a:ext cx="1088710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sz="4400" dirty="0" smtClean="0"/>
                    <a:t>.</a:t>
                  </a:r>
                  <a:endParaRPr lang="en-US" sz="4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8936" y="4298373"/>
                  <a:ext cx="1088710" cy="76944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t="-15873" b="-3730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6611600" y="5524500"/>
                  <a:ext cx="1088710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sz="4400" dirty="0" smtClean="0"/>
                    <a:t>.</a:t>
                  </a:r>
                  <a:endParaRPr lang="en-US" sz="4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11600" y="5524500"/>
                  <a:ext cx="1088710" cy="769441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t="-15873" b="-3730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203"/>
                </p:tgtEl>
              </p:cMediaNode>
            </p:video>
          </p:childTnLst>
        </p:cTn>
      </p:par>
    </p:tnLst>
    <p:bldLst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249844" y="2933955"/>
            <a:ext cx="228940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u="sng" dirty="0" err="1" smtClean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áp</a:t>
            </a:r>
            <a:r>
              <a:rPr lang="en-US" sz="4800" b="1" u="sng" dirty="0" smtClean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án</a:t>
            </a:r>
            <a:r>
              <a:rPr lang="en-US" sz="4800" b="1" u="sng" dirty="0" smtClean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2391869" y="-756"/>
            <a:ext cx="15667531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6000"/>
              </a:lnSpc>
            </a:pPr>
            <a:r>
              <a:rPr lang="vi-VN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iả sử hai số có tổng S</a:t>
            </a:r>
            <a:r>
              <a:rPr lang="en-US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5 và tích P</a:t>
            </a:r>
            <a:r>
              <a:rPr lang="en-US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6. Thực hiện các bước sau để lập phương trình bậc hai nhận hai số đó làm nghiệm.</a:t>
            </a:r>
          </a:p>
          <a:p>
            <a:pPr marL="742950" indent="-742950" algn="just">
              <a:lnSpc>
                <a:spcPts val="6000"/>
              </a:lnSpc>
              <a:buAutoNum type="alphaLcParenR"/>
            </a:pPr>
            <a:r>
              <a:rPr lang="vi-VN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ọi một số là</a:t>
            </a:r>
            <a:r>
              <a:rPr lang="en-US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ính số kia theo</a:t>
            </a:r>
          </a:p>
          <a:p>
            <a:pPr marL="742950" indent="-742950" algn="just">
              <a:lnSpc>
                <a:spcPts val="6000"/>
              </a:lnSpc>
              <a:buAutoNum type="alphaLcParenR"/>
            </a:pPr>
            <a:r>
              <a:rPr lang="vi-VN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ử dụng kết quả câu a và giả thiết, hãy lập phương trình để tì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0324" y="3930762"/>
            <a:ext cx="1341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 smtClean="0">
                <a:latin typeface="+mj-lt"/>
              </a:rPr>
              <a:t>a) </a:t>
            </a:r>
            <a:r>
              <a:rPr lang="vi-VN" sz="4400" kern="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ọi một số là </a:t>
            </a:r>
            <a:r>
              <a:rPr lang="en-US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vi-VN" sz="44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ì tổng hai số bằng 5 nên số kia là</a:t>
            </a:r>
            <a:endParaRPr lang="en-US" sz="44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7301" y="4744407"/>
            <a:ext cx="81781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 smtClean="0">
                <a:latin typeface="+mj-lt"/>
              </a:rPr>
              <a:t>b) Vì tích hai số bằng 6 nên ta có:  </a:t>
            </a:r>
            <a:endParaRPr lang="en-US" sz="44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14029"/>
              </p:ext>
            </p:extLst>
          </p:nvPr>
        </p:nvGraphicFramePr>
        <p:xfrm>
          <a:off x="8475764" y="4799018"/>
          <a:ext cx="2984386" cy="146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7" imgW="1130040" imgH="596880" progId="Equation.DSMT4">
                  <p:embed/>
                </p:oleObj>
              </mc:Choice>
              <mc:Fallback>
                <p:oleObj name="Equation" r:id="rId7" imgW="11300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764" y="4799018"/>
                        <a:ext cx="2984386" cy="1465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11499" y="9247784"/>
            <a:ext cx="65165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Google Shape;304;p14"/>
          <p:cNvSpPr/>
          <p:nvPr/>
        </p:nvSpPr>
        <p:spPr>
          <a:xfrm>
            <a:off x="-32588" y="86782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Đ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14421512" y="3325327"/>
            <a:ext cx="3129676" cy="707886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4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4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sz="4000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Subtitle 7"/>
          <p:cNvSpPr txBox="1">
            <a:spLocks/>
          </p:cNvSpPr>
          <p:nvPr/>
        </p:nvSpPr>
        <p:spPr bwMode="auto">
          <a:xfrm>
            <a:off x="15584781" y="4071085"/>
            <a:ext cx="914399" cy="77451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4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đ</a:t>
            </a:r>
            <a:r>
              <a:rPr lang="en-US" altLang="en-US" sz="4000" b="1" u="sng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00" b="1" u="sng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Subtitle 7"/>
          <p:cNvSpPr txBox="1">
            <a:spLocks/>
          </p:cNvSpPr>
          <p:nvPr/>
        </p:nvSpPr>
        <p:spPr bwMode="auto">
          <a:xfrm>
            <a:off x="15584781" y="5020942"/>
            <a:ext cx="914399" cy="83606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4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r>
              <a:rPr lang="en-US" altLang="en-US" sz="4000" b="1" u="sng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00" b="1" u="sng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ubtitle 7"/>
          <p:cNvSpPr txBox="1">
            <a:spLocks/>
          </p:cNvSpPr>
          <p:nvPr/>
        </p:nvSpPr>
        <p:spPr bwMode="auto">
          <a:xfrm>
            <a:off x="15640410" y="6198723"/>
            <a:ext cx="803139" cy="79132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4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r>
              <a:rPr lang="en-US" altLang="en-US" sz="4000" b="1" u="sng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00" b="1" u="sng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5193" y="7028650"/>
            <a:ext cx="1289631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400" dirty="0">
                <a:solidFill>
                  <a:srgbClr val="000000"/>
                </a:solidFill>
                <a:latin typeface="+mj-lt"/>
              </a:rPr>
              <a:t>Ta có ∆ = (–5)</a:t>
            </a:r>
            <a:r>
              <a:rPr lang="vi-VN" sz="4400" baseline="30000" dirty="0">
                <a:solidFill>
                  <a:srgbClr val="000000"/>
                </a:solidFill>
                <a:latin typeface="+mj-lt"/>
              </a:rPr>
              <a:t>2</a:t>
            </a:r>
            <a:r>
              <a:rPr lang="vi-VN" sz="4400" dirty="0">
                <a:solidFill>
                  <a:srgbClr val="000000"/>
                </a:solidFill>
                <a:latin typeface="+mj-lt"/>
              </a:rPr>
              <a:t> – 4.1.6 = 1 &gt; 0.</a:t>
            </a:r>
          </a:p>
          <a:p>
            <a:pPr algn="just"/>
            <a:r>
              <a:rPr lang="vi-VN" sz="4400" dirty="0">
                <a:solidFill>
                  <a:srgbClr val="000000"/>
                </a:solidFill>
                <a:latin typeface="+mj-lt"/>
              </a:rPr>
              <a:t>Do đó phương trình có hai nghiệm phân biệt</a:t>
            </a:r>
            <a:r>
              <a:rPr lang="vi-VN" sz="4400" dirty="0" smtClean="0">
                <a:solidFill>
                  <a:srgbClr val="000000"/>
                </a:solidFill>
                <a:latin typeface="+mj-lt"/>
              </a:rPr>
              <a:t>:</a:t>
            </a:r>
            <a:endParaRPr lang="vi-VN" sz="4400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43935"/>
              </p:ext>
            </p:extLst>
          </p:nvPr>
        </p:nvGraphicFramePr>
        <p:xfrm>
          <a:off x="6442075" y="8435975"/>
          <a:ext cx="30638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8435975"/>
                        <a:ext cx="30638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ubtitle 7"/>
          <p:cNvSpPr txBox="1">
            <a:spLocks/>
          </p:cNvSpPr>
          <p:nvPr/>
        </p:nvSpPr>
        <p:spPr bwMode="auto">
          <a:xfrm>
            <a:off x="15615204" y="8388963"/>
            <a:ext cx="803139" cy="79132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4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r>
              <a:rPr lang="en-US" altLang="en-US" sz="4000" b="1" u="sng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00" b="1" u="sng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ubtitle 7"/>
          <p:cNvSpPr txBox="1">
            <a:spLocks/>
          </p:cNvSpPr>
          <p:nvPr/>
        </p:nvSpPr>
        <p:spPr bwMode="auto">
          <a:xfrm>
            <a:off x="15577990" y="9383584"/>
            <a:ext cx="803139" cy="79132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4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r>
              <a:rPr lang="en-US" altLang="en-US" sz="4000" b="1" u="sng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00" b="1" u="sng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Subtitle 7"/>
          <p:cNvSpPr txBox="1">
            <a:spLocks/>
          </p:cNvSpPr>
          <p:nvPr/>
        </p:nvSpPr>
        <p:spPr bwMode="auto">
          <a:xfrm>
            <a:off x="15577989" y="7255916"/>
            <a:ext cx="803139" cy="79132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4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đ</a:t>
            </a:r>
            <a:r>
              <a:rPr lang="en-US" altLang="en-US" sz="4000" b="1" u="sng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00" b="1" u="sng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29921"/>
              </p:ext>
            </p:extLst>
          </p:nvPr>
        </p:nvGraphicFramePr>
        <p:xfrm>
          <a:off x="8475764" y="6315712"/>
          <a:ext cx="3657600" cy="7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11" imgW="1333440" imgH="279360" progId="Equation.DSMT4">
                  <p:embed/>
                </p:oleObj>
              </mc:Choice>
              <mc:Fallback>
                <p:oleObj name="Equation" r:id="rId11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764" y="6315712"/>
                        <a:ext cx="3657600" cy="7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324600" y="1611372"/>
                <a:ext cx="108871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000" dirty="0" smtClean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1611372"/>
                <a:ext cx="1088710" cy="707886"/>
              </a:xfrm>
              <a:prstGeom prst="rect">
                <a:avLst/>
              </a:prstGeom>
              <a:blipFill rotWithShape="0">
                <a:blip r:embed="rId13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591800" y="1593201"/>
                <a:ext cx="108871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000" dirty="0" smtClean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1800" y="1593201"/>
                <a:ext cx="1088710" cy="707886"/>
              </a:xfrm>
              <a:prstGeom prst="rect">
                <a:avLst/>
              </a:prstGeom>
              <a:blipFill rotWithShape="0">
                <a:blip r:embed="rId14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7373600" y="2348416"/>
                <a:ext cx="108871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000" dirty="0" smtClean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3600" y="2348416"/>
                <a:ext cx="1088710" cy="707886"/>
              </a:xfrm>
              <a:prstGeom prst="rect">
                <a:avLst/>
              </a:prstGeom>
              <a:blipFill rotWithShape="0">
                <a:blip r:embed="rId15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038600" y="3961539"/>
                <a:ext cx="108871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000" dirty="0" smtClean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961539"/>
                <a:ext cx="1088710" cy="707886"/>
              </a:xfrm>
              <a:prstGeom prst="rect">
                <a:avLst/>
              </a:prstGeom>
              <a:blipFill rotWithShape="0">
                <a:blip r:embed="rId16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496800" y="3973529"/>
                <a:ext cx="192471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5 − 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000" dirty="0" smtClean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3973529"/>
                <a:ext cx="1924712" cy="707886"/>
              </a:xfrm>
              <a:prstGeom prst="rect">
                <a:avLst/>
              </a:prstGeom>
              <a:blipFill rotWithShape="0">
                <a:blip r:embed="rId17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965016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4800" y="9029700"/>
            <a:ext cx="1173320" cy="1045322"/>
          </a:xfrm>
          <a:prstGeom prst="rect">
            <a:avLst/>
          </a:prstGeom>
        </p:spPr>
      </p:pic>
      <p:pic>
        <p:nvPicPr>
          <p:cNvPr id="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5879003" y="9103088"/>
            <a:ext cx="2183861" cy="55986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17127"/>
              </p:ext>
            </p:extLst>
          </p:nvPr>
        </p:nvGraphicFramePr>
        <p:xfrm>
          <a:off x="4724400" y="2400300"/>
          <a:ext cx="664581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7" imgW="1333440" imgH="279360" progId="Equation.DSMT4">
                  <p:embed/>
                </p:oleObj>
              </mc:Choice>
              <mc:Fallback>
                <p:oleObj name="Equation" r:id="rId7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00300"/>
                        <a:ext cx="6645816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324600" y="4957593"/>
            <a:ext cx="1371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8000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endParaRPr lang="en-US" altLang="en-US" sz="8000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525000" y="4957592"/>
            <a:ext cx="1371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8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en-US" sz="8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784145" y="4000500"/>
            <a:ext cx="0" cy="990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9829800" y="3966992"/>
            <a:ext cx="0" cy="990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05714"/>
              </p:ext>
            </p:extLst>
          </p:nvPr>
        </p:nvGraphicFramePr>
        <p:xfrm>
          <a:off x="4724400" y="3932409"/>
          <a:ext cx="68976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9" imgW="1384200" imgH="279360" progId="Equation.DSMT4">
                  <p:embed/>
                </p:oleObj>
              </mc:Choice>
              <mc:Fallback>
                <p:oleObj name="Equation" r:id="rId9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32409"/>
                        <a:ext cx="68976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81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2" grpId="2"/>
      <p:bldP spid="6" grpId="0"/>
      <p:bldP spid="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1676400" y="2164840"/>
            <a:ext cx="14325600" cy="344709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4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4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altLang="en-US" sz="4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4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alt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4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4P ≥ 0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Google Shape;304;p14"/>
          <p:cNvSpPr/>
          <p:nvPr/>
        </p:nvSpPr>
        <p:spPr>
          <a:xfrm>
            <a:off x="5943564" y="952500"/>
            <a:ext cx="6248436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ỔNG</a:t>
            </a:r>
            <a:r>
              <a:rPr kumimoji="0" lang="en-US" sz="43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QUÁT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03080" y="8355258"/>
            <a:ext cx="1173320" cy="1045322"/>
          </a:xfrm>
          <a:prstGeom prst="rect">
            <a:avLst/>
          </a:prstGeom>
        </p:spPr>
      </p:pic>
      <p:pic>
        <p:nvPicPr>
          <p:cNvPr id="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5881770" y="7409100"/>
            <a:ext cx="2183861" cy="55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29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0</TotalTime>
  <Words>510</Words>
  <Application>Microsoft Office PowerPoint</Application>
  <PresentationFormat>Custom</PresentationFormat>
  <Paragraphs>68</Paragraphs>
  <Slides>16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Calibri</vt:lpstr>
      <vt:lpstr>Times New Roman</vt:lpstr>
      <vt:lpstr>Arial</vt:lpstr>
      <vt:lpstr>Cambria Math</vt:lpstr>
      <vt:lpstr>Kavoon</vt:lpstr>
      <vt:lpstr>Tahoma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Văn Hướng</dc:creator>
  <cp:lastModifiedBy>Windows User</cp:lastModifiedBy>
  <cp:lastPrinted>2025-02-15T00:25:00Z</cp:lastPrinted>
  <dcterms:created xsi:type="dcterms:W3CDTF">2006-08-16T00:00:00Z</dcterms:created>
  <dcterms:modified xsi:type="dcterms:W3CDTF">2025-02-16T08:19:11Z</dcterms:modified>
  <dc:identifier>DAFWAZhnXwQ</dc:identifier>
</cp:coreProperties>
</file>